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6E1746" w14:textId="185C9864" w:rsidR="00554A65" w:rsidRDefault="00096FFC" w:rsidP="00096FFC">
      <w:pPr>
        <w:pStyle w:val="MTDisplayEquation"/>
      </w:pPr>
      <w:r>
        <w:tab/>
      </w:r>
      <w:r w:rsidRPr="00096FFC">
        <w:rPr>
          <w:position w:val="-20"/>
        </w:rPr>
        <w:object w:dxaOrig="3159" w:dyaOrig="460" w14:anchorId="48761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7.8pt;height:23.05pt" o:ole="">
            <v:imagedata r:id="rId4" o:title=""/>
          </v:shape>
          <o:OLEObject Type="Embed" ProgID="Equation.DSMT4" ShapeID="_x0000_i1033" DrawAspect="Content" ObjectID="_1675336490" r:id="rId5"/>
        </w:object>
      </w:r>
      <w:r>
        <w:t xml:space="preserve"> </w:t>
      </w:r>
    </w:p>
    <w:p w14:paraId="77AE5E8A" w14:textId="3AB70494" w:rsidR="00096FFC" w:rsidRDefault="00096FFC">
      <w:r>
        <w:rPr>
          <w:rFonts w:hint="eastAsia"/>
        </w:rPr>
        <w:t>证明：</w:t>
      </w:r>
    </w:p>
    <w:p w14:paraId="1A3787D2" w14:textId="39055A51" w:rsidR="00096FFC" w:rsidRDefault="00096FFC">
      <w:r>
        <w:rPr>
          <w:rFonts w:hint="eastAsia"/>
        </w:rPr>
        <w:t>必要性：</w:t>
      </w:r>
      <w:r w:rsidR="00AC0CA6" w:rsidRPr="00096FFC">
        <w:rPr>
          <w:position w:val="-20"/>
        </w:rPr>
        <w:object w:dxaOrig="4480" w:dyaOrig="499" w14:anchorId="14C115B6">
          <v:shape id="_x0000_i1039" type="#_x0000_t75" style="width:224.05pt;height:25.05pt" o:ole="">
            <v:imagedata r:id="rId6" o:title=""/>
          </v:shape>
          <o:OLEObject Type="Embed" ProgID="Equation.DSMT4" ShapeID="_x0000_i1039" DrawAspect="Content" ObjectID="_1675336491" r:id="rId7"/>
        </w:object>
      </w:r>
      <w:r>
        <w:t xml:space="preserve"> </w:t>
      </w:r>
    </w:p>
    <w:p w14:paraId="3217F425" w14:textId="091C2EE1" w:rsidR="00096FFC" w:rsidRDefault="00096FFC">
      <w:r>
        <w:rPr>
          <w:rFonts w:hint="eastAsia"/>
        </w:rPr>
        <w:t>充分性：</w:t>
      </w:r>
    </w:p>
    <w:p w14:paraId="193F1155" w14:textId="3D16CCD0" w:rsidR="00EF76F7" w:rsidRDefault="007D1069" w:rsidP="007D1069">
      <w:pPr>
        <w:pStyle w:val="MTDisplayEquation"/>
        <w:rPr>
          <w:rFonts w:hint="eastAsia"/>
        </w:rPr>
      </w:pPr>
      <w:r>
        <w:tab/>
      </w:r>
      <w:r w:rsidRPr="007D1069">
        <w:rPr>
          <w:position w:val="-130"/>
        </w:rPr>
        <w:object w:dxaOrig="4300" w:dyaOrig="2720" w14:anchorId="68ED589F">
          <v:shape id="_x0000_i1045" type="#_x0000_t75" style="width:215.15pt;height:135.95pt" o:ole="">
            <v:imagedata r:id="rId8" o:title=""/>
          </v:shape>
          <o:OLEObject Type="Embed" ProgID="Equation.DSMT4" ShapeID="_x0000_i1045" DrawAspect="Content" ObjectID="_1675336492" r:id="rId9"/>
        </w:object>
      </w:r>
      <w:r>
        <w:t xml:space="preserve"> </w:t>
      </w:r>
    </w:p>
    <w:p w14:paraId="7935EC6E" w14:textId="6738BE50" w:rsidR="00096FFC" w:rsidRDefault="00096FFC" w:rsidP="00096FFC">
      <w:pPr>
        <w:pStyle w:val="MTDisplayEquation"/>
        <w:rPr>
          <w:rFonts w:hint="eastAsia"/>
        </w:rPr>
      </w:pPr>
      <w:r>
        <w:tab/>
      </w:r>
      <w:r w:rsidR="007D1069" w:rsidRPr="007D1069">
        <w:rPr>
          <w:position w:val="-60"/>
        </w:rPr>
        <w:object w:dxaOrig="5080" w:dyaOrig="1340" w14:anchorId="698BDC06">
          <v:shape id="_x0000_i1047" type="#_x0000_t75" style="width:254pt;height:67.1pt" o:ole="">
            <v:imagedata r:id="rId10" o:title=""/>
          </v:shape>
          <o:OLEObject Type="Embed" ProgID="Equation.DSMT4" ShapeID="_x0000_i1047" DrawAspect="Content" ObjectID="_1675336493" r:id="rId11"/>
        </w:object>
      </w:r>
      <w:r>
        <w:t xml:space="preserve"> </w:t>
      </w:r>
    </w:p>
    <w:p w14:paraId="631CBC81" w14:textId="77777777" w:rsidR="00096FFC" w:rsidRDefault="00096FFC">
      <w:pPr>
        <w:rPr>
          <w:rFonts w:hint="eastAsia"/>
        </w:rPr>
      </w:pPr>
    </w:p>
    <w:sectPr w:rsidR="00096F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610E"/>
    <w:rsid w:val="00096FFC"/>
    <w:rsid w:val="002E49C2"/>
    <w:rsid w:val="00554A65"/>
    <w:rsid w:val="007D1069"/>
    <w:rsid w:val="007E610E"/>
    <w:rsid w:val="00AC0CA6"/>
    <w:rsid w:val="00EF7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81631E"/>
  <w15:chartTrackingRefBased/>
  <w15:docId w15:val="{A9DE43A4-2F14-4D93-9424-01BD32AC02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96FF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96F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1</Pages>
  <Words>19</Words>
  <Characters>114</Characters>
  <Application>Microsoft Office Word</Application>
  <DocSecurity>0</DocSecurity>
  <Lines>1</Lines>
  <Paragraphs>1</Paragraphs>
  <ScaleCrop>false</ScaleCrop>
  <Company/>
  <LinksUpToDate>false</LinksUpToDate>
  <CharactersWithSpaces>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2-20T03:50:00Z</dcterms:created>
  <dcterms:modified xsi:type="dcterms:W3CDTF">2021-02-20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